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8.jpg" ContentType="image/jpg"/>
  <Override PartName="/word/media/image9.jpg" ContentType="image/jpg"/>
  <Override PartName="/word/media/image10.jpg" ContentType="image/jpg"/>
  <Override PartName="/word/media/image14.jpg" ContentType="image/jpg"/>
  <Override PartName="/word/media/image15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pStyle w:val="a5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r>
              <w:t>3#</w:t>
            </w:r>
            <w:bookmarkEnd w:id="0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r w:rsidRPr="00DA635C">
              <w:rPr>
                <w:rFonts w:ascii="宋体" w:eastAsia="宋体" w:hAnsi="宋体"/>
              </w:rPr>
              <w:t>成都</w:t>
            </w:r>
            <w:bookmarkEnd w:id="1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2年03月05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A540CC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20200606</w:t>
            </w:r>
            <w:bookmarkEnd w:id="8"/>
          </w:p>
        </w:tc>
      </w:tr>
      <w:tr w:rsidR="004E058C" w:rsidRPr="00D40158" w:rsidTr="00A540CC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540CC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540CC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T19980817963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685D90" w:rsidRDefault="00F87D86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97391530" w:history="1">
        <w:r w:rsidR="00685D90" w:rsidRPr="00C166FA">
          <w:rPr>
            <w:rStyle w:val="a7"/>
            <w:rFonts w:ascii="黑体" w:eastAsia="黑体" w:hAnsi="黑体"/>
            <w:noProof/>
            <w:kern w:val="32"/>
          </w:rPr>
          <w:t>1.</w:t>
        </w:r>
        <w:r w:rsidR="00685D90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685D90" w:rsidRPr="00C166FA">
          <w:rPr>
            <w:rStyle w:val="a7"/>
            <w:rFonts w:ascii="黑体" w:eastAsia="黑体" w:hAnsi="黑体"/>
            <w:noProof/>
            <w:kern w:val="32"/>
          </w:rPr>
          <w:t>项目概况</w:t>
        </w:r>
        <w:r w:rsidR="00685D90">
          <w:rPr>
            <w:noProof/>
            <w:webHidden/>
          </w:rPr>
          <w:tab/>
        </w:r>
        <w:r w:rsidR="00685D90">
          <w:rPr>
            <w:noProof/>
            <w:webHidden/>
          </w:rPr>
          <w:fldChar w:fldCharType="begin"/>
        </w:r>
        <w:r w:rsidR="00685D90">
          <w:rPr>
            <w:noProof/>
            <w:webHidden/>
          </w:rPr>
          <w:instrText xml:space="preserve"> PAGEREF _Toc97391530 \h </w:instrText>
        </w:r>
        <w:r w:rsidR="00685D90">
          <w:rPr>
            <w:noProof/>
            <w:webHidden/>
          </w:rPr>
        </w:r>
        <w:r w:rsidR="00685D90">
          <w:rPr>
            <w:noProof/>
            <w:webHidden/>
          </w:rPr>
          <w:fldChar w:fldCharType="separate"/>
        </w:r>
        <w:r w:rsidR="00685D90">
          <w:rPr>
            <w:noProof/>
            <w:webHidden/>
          </w:rPr>
          <w:t>3</w:t>
        </w:r>
        <w:r w:rsidR="00685D90">
          <w:rPr>
            <w:noProof/>
            <w:webHidden/>
          </w:rPr>
          <w:fldChar w:fldCharType="end"/>
        </w:r>
      </w:hyperlink>
    </w:p>
    <w:p w:rsidR="00685D90" w:rsidRDefault="00685D9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1531" w:history="1">
        <w:r w:rsidRPr="00C166FA">
          <w:rPr>
            <w:rStyle w:val="a7"/>
            <w:noProof/>
          </w:rPr>
          <w:t>1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noProof/>
          </w:rPr>
          <w:t>建筑基本信息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1532" w:history="1">
        <w:r w:rsidRPr="00C166FA">
          <w:rPr>
            <w:rStyle w:val="a7"/>
            <w:noProof/>
          </w:rPr>
          <w:t>1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noProof/>
          </w:rPr>
          <w:t>建筑平面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1533" w:history="1">
        <w:r w:rsidRPr="00C166FA">
          <w:rPr>
            <w:rStyle w:val="a7"/>
            <w:noProof/>
          </w:rPr>
          <w:t>1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noProof/>
          </w:rPr>
          <w:t>建筑三维轴测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1534" w:history="1">
        <w:r w:rsidRPr="00C166FA">
          <w:rPr>
            <w:rStyle w:val="a7"/>
            <w:rFonts w:ascii="黑体" w:hAnsi="黑体"/>
            <w:noProof/>
            <w:kern w:val="32"/>
          </w:rPr>
          <w:t>1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rFonts w:ascii="黑体" w:hAnsi="黑体"/>
            <w:noProof/>
            <w:kern w:val="32"/>
          </w:rPr>
          <w:t>参考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1535" w:history="1">
        <w:r w:rsidRPr="00C166FA">
          <w:rPr>
            <w:rStyle w:val="a7"/>
            <w:rFonts w:ascii="Arial" w:eastAsia="黑体" w:hAnsi="Arial"/>
            <w:noProof/>
            <w:kern w:val="32"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rFonts w:ascii="黑体" w:eastAsia="黑体" w:hAnsi="黑体"/>
            <w:noProof/>
            <w:kern w:val="32"/>
          </w:rPr>
          <w:t>评价标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1536" w:history="1">
        <w:r w:rsidRPr="00C166FA">
          <w:rPr>
            <w:rStyle w:val="a7"/>
            <w:rFonts w:ascii="Arial" w:eastAsia="黑体" w:hAnsi="Arial"/>
            <w:noProof/>
            <w:kern w:val="32"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rFonts w:ascii="黑体" w:eastAsia="黑体" w:hAnsi="黑体"/>
            <w:noProof/>
            <w:kern w:val="32"/>
          </w:rPr>
          <w:t>计算原理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1537" w:history="1">
        <w:r w:rsidRPr="00C166FA">
          <w:rPr>
            <w:rStyle w:val="a7"/>
            <w:rFonts w:ascii="Arial" w:hAnsi="Arial"/>
            <w:noProof/>
            <w:kern w:val="32"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noProof/>
            <w:kern w:val="32"/>
          </w:rPr>
          <w:t>计算参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1538" w:history="1">
        <w:r w:rsidRPr="00C166FA">
          <w:rPr>
            <w:rStyle w:val="a7"/>
            <w:noProof/>
          </w:rPr>
          <w:t>4.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noProof/>
          </w:rPr>
          <w:t>渗透风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1539" w:history="1">
        <w:r w:rsidRPr="00C166FA">
          <w:rPr>
            <w:rStyle w:val="a7"/>
            <w:noProof/>
          </w:rPr>
          <w:t>4.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noProof/>
          </w:rPr>
          <w:t>室内颗粒物源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1540" w:history="1">
        <w:r w:rsidRPr="00C166FA">
          <w:rPr>
            <w:rStyle w:val="a7"/>
            <w:noProof/>
          </w:rPr>
          <w:t>4.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noProof/>
          </w:rPr>
          <w:t>室外颗粒物污染源浓度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22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97391541" w:history="1">
        <w:r w:rsidRPr="00C166FA">
          <w:rPr>
            <w:rStyle w:val="a7"/>
            <w:noProof/>
          </w:rPr>
          <w:t>4.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noProof/>
          </w:rPr>
          <w:t>房间通风净化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1542" w:history="1">
        <w:r w:rsidRPr="00C166FA">
          <w:rPr>
            <w:rStyle w:val="a7"/>
            <w:rFonts w:ascii="Arial" w:eastAsia="黑体" w:hAnsi="Arial"/>
            <w:noProof/>
            <w:kern w:val="32"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rFonts w:ascii="黑体" w:eastAsia="黑体" w:hAnsi="黑体"/>
            <w:noProof/>
            <w:kern w:val="32"/>
          </w:rPr>
          <w:t>计算结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685D90" w:rsidRDefault="00685D90">
      <w:pPr>
        <w:pStyle w:val="12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97391543" w:history="1">
        <w:r w:rsidRPr="00C166FA">
          <w:rPr>
            <w:rStyle w:val="a7"/>
            <w:rFonts w:ascii="Arial" w:eastAsia="黑体" w:hAnsi="Arial"/>
            <w:noProof/>
            <w:kern w:val="32"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C166FA">
          <w:rPr>
            <w:rStyle w:val="a7"/>
            <w:rFonts w:ascii="黑体" w:eastAsia="黑体" w:hAnsi="黑体"/>
            <w:noProof/>
            <w:kern w:val="32"/>
          </w:rPr>
          <w:t>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73915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97391530"/>
      <w:bookmarkStart w:id="12" w:name="_GoBack"/>
      <w:bookmarkEnd w:id="12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3" w:name="_Toc97391531"/>
      <w:r w:rsidRPr="00A86763">
        <w:rPr>
          <w:rFonts w:hint="eastAsia"/>
          <w:sz w:val="24"/>
          <w:szCs w:val="24"/>
        </w:rPr>
        <w:t>建筑基本信息</w:t>
      </w:r>
      <w:bookmarkEnd w:id="13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4" w:name="_Toc97391532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4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>
        <w:rPr>
          <w:noProof/>
        </w:rPr>
        <w:lastRenderedPageBreak/>
        <w:drawing>
          <wp:inline distT="0" distB="0" distL="0" distR="0">
            <wp:extent cx="5667375" cy="55435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54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6388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63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5149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51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51497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51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5149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51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5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51497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51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6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51497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51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7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55340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553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BFB" w:rsidRDefault="00F11874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8</w:t>
      </w:r>
      <w:r>
        <w:rPr>
          <w:rFonts w:ascii="微软雅黑" w:eastAsia="微软雅黑" w:hAnsi="微软雅黑"/>
          <w:b/>
          <w:sz w:val="18"/>
          <w:lang w:val="x-none" w:eastAsia="x-none"/>
        </w:rPr>
        <w:t>层平面</w:t>
      </w:r>
    </w:p>
    <w:p w:rsidR="003C5BFB" w:rsidRDefault="003C5BFB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6" w:name="_Toc97391533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6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E43770">
        <w:tc>
          <w:tcPr>
            <w:tcW w:w="8277" w:type="dxa"/>
          </w:tcPr>
          <w:p w:rsidR="00793B6F" w:rsidRPr="00162B02" w:rsidRDefault="00793B6F" w:rsidP="00E43770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7" w:name="三维视图"/>
            <w:r>
              <w:t>请先在[模型观察]命令中保存图片！</w:t>
            </w:r>
            <w:bookmarkEnd w:id="17"/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8" w:name="_Toc97391534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18"/>
    </w:p>
    <w:p w:rsidR="00F87D86" w:rsidRPr="00723096" w:rsidRDefault="00F87D86" w:rsidP="008B341D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lastRenderedPageBreak/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1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97391535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9"/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97391536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0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于室外</w:t>
      </w:r>
      <w:r w:rsidRPr="00C4087C">
        <w:rPr>
          <w:rFonts w:ascii="宋体" w:eastAsia="宋体" w:hAnsi="宋体" w:hint="eastAsia"/>
          <w:lang w:val="x-none"/>
        </w:rPr>
        <w:t>颗粒物</w:t>
      </w:r>
      <w:r>
        <w:rPr>
          <w:rFonts w:ascii="宋体" w:eastAsia="宋体" w:hAnsi="宋体"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ascii="宋体" w:eastAsia="宋体" w:hAnsi="宋体"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1pt;height:30.7pt" o:ole="">
            <v:imagedata r:id="rId22" o:title=""/>
          </v:shape>
          <o:OLEObject Type="Embed" ProgID="Equation.DSMT4" ShapeID="_x0000_i1025" DrawAspect="Content" ObjectID="_1708004297" r:id="rId23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eastAsia="宋体"/>
          <w:kern w:val="32"/>
          <w:sz w:val="28"/>
          <w:szCs w:val="28"/>
        </w:rPr>
      </w:pPr>
      <w:bookmarkStart w:id="21" w:name="_Toc97391537"/>
      <w:r>
        <w:rPr>
          <w:rFonts w:eastAsia="宋体" w:hint="eastAsia"/>
          <w:kern w:val="32"/>
          <w:sz w:val="28"/>
          <w:szCs w:val="28"/>
        </w:rPr>
        <w:t>计算</w:t>
      </w:r>
      <w:r w:rsidR="00A51FED">
        <w:rPr>
          <w:rFonts w:eastAsia="宋体" w:hint="eastAsia"/>
          <w:kern w:val="32"/>
          <w:sz w:val="28"/>
          <w:szCs w:val="28"/>
        </w:rPr>
        <w:t>参数</w:t>
      </w:r>
      <w:bookmarkEnd w:id="21"/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2" w:name="_Toc97391538"/>
      <w:r w:rsidRPr="00002BA3">
        <w:rPr>
          <w:rFonts w:hint="eastAsia"/>
          <w:sz w:val="24"/>
          <w:szCs w:val="24"/>
        </w:rPr>
        <w:lastRenderedPageBreak/>
        <w:t>渗透风量</w:t>
      </w:r>
      <w:bookmarkEnd w:id="22"/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3" w:name="渗透风量"/>
      <w:r>
        <w:t>本项目忽略渗透风量的影响。</w:t>
      </w:r>
      <w:bookmarkEnd w:id="23"/>
    </w:p>
    <w:p w:rsidR="00F87D86" w:rsidRDefault="00F87D86" w:rsidP="00ED2CB7">
      <w:pPr>
        <w:pStyle w:val="2"/>
        <w:rPr>
          <w:sz w:val="24"/>
          <w:szCs w:val="24"/>
        </w:rPr>
      </w:pPr>
      <w:bookmarkStart w:id="24" w:name="_Toc97391539"/>
      <w:r w:rsidRPr="00002BA3">
        <w:rPr>
          <w:rFonts w:hint="eastAsia"/>
          <w:sz w:val="24"/>
          <w:szCs w:val="24"/>
        </w:rPr>
        <w:t>室内颗粒物源强</w:t>
      </w:r>
      <w:bookmarkEnd w:id="24"/>
    </w:p>
    <w:p w:rsidR="00F87D86" w:rsidRDefault="00F87D86" w:rsidP="00913966">
      <w:pPr>
        <w:jc w:val="center"/>
        <w:rPr>
          <w:rFonts w:ascii="宋体" w:eastAsia="宋体" w:hAnsi="宋体"/>
        </w:rPr>
      </w:pPr>
      <w:bookmarkStart w:id="25" w:name="室内颗粒物源强表"/>
      <w:r>
        <w:t>该项目室内颗粒物源强为0。</w:t>
      </w:r>
      <w:bookmarkEnd w:id="25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6" w:name="_Toc97391540"/>
      <w:r w:rsidRPr="00002BA3">
        <w:rPr>
          <w:rFonts w:hint="eastAsia"/>
          <w:sz w:val="24"/>
          <w:szCs w:val="24"/>
        </w:rPr>
        <w:t>室外颗粒物污染源浓度</w:t>
      </w:r>
      <w:bookmarkEnd w:id="26"/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27" w:name="室外颗粒物逐时浓度图"/>
      <w:bookmarkEnd w:id="27"/>
      <w:r>
        <w:rPr>
          <w:noProof/>
        </w:rPr>
        <w:drawing>
          <wp:inline distT="0" distB="0" distL="0" distR="0">
            <wp:extent cx="5667375" cy="28860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8" w:name="_Toc97391541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8"/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29" w:name="通风净化表"/>
      <w:bookmarkEnd w:id="29"/>
      <w:r>
        <w:rPr>
          <w:rFonts w:ascii="宋体" w:eastAsia="宋体" w:hAnsi="宋体"/>
          <w:sz w:val="20"/>
          <w:szCs w:val="20"/>
        </w:rPr>
        <w:t>表5.4-1 开窗-空气净化器净化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131"/>
        <w:gridCol w:w="1358"/>
        <w:gridCol w:w="2434"/>
        <w:gridCol w:w="2434"/>
      </w:tblGrid>
      <w:tr w:rsidR="003C5BFB">
        <w:tc>
          <w:tcPr>
            <w:tcW w:w="905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58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开窗通风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  <w:tc>
          <w:tcPr>
            <w:tcW w:w="2433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空气净化量（</w:t>
            </w:r>
            <w:r>
              <w:rPr>
                <w:b/>
              </w:rPr>
              <w:t>m³/h</w:t>
            </w:r>
            <w:r>
              <w:rPr>
                <w:b/>
              </w:rPr>
              <w:t>）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0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入户大堂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7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0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入户大堂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7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0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4.4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04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2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2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2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2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5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入户大堂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7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2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6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8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7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7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8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8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9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0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6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7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7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2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9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0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0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1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1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2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4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4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4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4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6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7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7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8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9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0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1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4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5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5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6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40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40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41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41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1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6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1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2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2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3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4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5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6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7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7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8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8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9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0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0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1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2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3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2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0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4.4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1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04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2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3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4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4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6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8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7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7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8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8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9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3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4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4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4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5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0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6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7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7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2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7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8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9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9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0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1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1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2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3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4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5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5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6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7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8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9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9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0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1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4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4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5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6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41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41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42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42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1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6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2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2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4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4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5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5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6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7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8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8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9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0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1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1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2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3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3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2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1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4.4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1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04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3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3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4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4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6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8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6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7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9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9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9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3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3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4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5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6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0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6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7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7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2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8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8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9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9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0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1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1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3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4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4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5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5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7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7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8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8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9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0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1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4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5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5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6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40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41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41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42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1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6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1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2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4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4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5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6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6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7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8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9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9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0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1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1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2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3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3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2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1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4.4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2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04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3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3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3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3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6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8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6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6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8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9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9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3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3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4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4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6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0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6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7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7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2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8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8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9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9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0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2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2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2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3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5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6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6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6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6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8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9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9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0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1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4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4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5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6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40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41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42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42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0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6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2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3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3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4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5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5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6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7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8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8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9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0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1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1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2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2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4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2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1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4.4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1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04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2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3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3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4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6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8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6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7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8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9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0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3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4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4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5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6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0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6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7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7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2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8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8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9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0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0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1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2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2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3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5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5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6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7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7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8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8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0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0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0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4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4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5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6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40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40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42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42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1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6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2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2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4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4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5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6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6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7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8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9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0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0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1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2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2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3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3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2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1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4.4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1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04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2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3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4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4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5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6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8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7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7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8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8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9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3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3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4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4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1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3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5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0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6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7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7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2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7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8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9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0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0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1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1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2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4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4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5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5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6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7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8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8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9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0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1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4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4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5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6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41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41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41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42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1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6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1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2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4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4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5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6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7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7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8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9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9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0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1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2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2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3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3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2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0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47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0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47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0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47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0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47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1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4.4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1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8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04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5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8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7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7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8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8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9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5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6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5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0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0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6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9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7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7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2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7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8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8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8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8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9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0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1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2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6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2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0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3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4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5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6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3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9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7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7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8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9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4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0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0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1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4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2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0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2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0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2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0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2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0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5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5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6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40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40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42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42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1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6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1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2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0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5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5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6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6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.8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7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7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8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9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9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0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0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1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2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3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4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2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1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9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3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2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1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9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1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起居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3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53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95.7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3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08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4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47.5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.4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69.1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1.1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73.0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5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0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.1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0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5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2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.1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2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3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0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0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2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35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5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0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5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3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.1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0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2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25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2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6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.9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.1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7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7.7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2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8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3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9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0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50.9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1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8.3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101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2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2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3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2.5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35.8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4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49.2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273.3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6</w:t>
            </w:r>
          </w:p>
        </w:tc>
        <w:tc>
          <w:tcPr>
            <w:tcW w:w="1358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0.6</w:t>
            </w:r>
          </w:p>
        </w:tc>
        <w:tc>
          <w:tcPr>
            <w:tcW w:w="2433" w:type="dxa"/>
            <w:vAlign w:val="center"/>
          </w:tcPr>
          <w:p w:rsidR="003C5BFB" w:rsidRDefault="00F11874">
            <w:pPr>
              <w:jc w:val="center"/>
            </w:pPr>
            <w:r>
              <w:t>3.2</w:t>
            </w:r>
          </w:p>
        </w:tc>
      </w:tr>
    </w:tbl>
    <w:p w:rsidR="003C5BFB" w:rsidRDefault="003C5BFB">
      <w:pPr>
        <w:jc w:val="center"/>
        <w:rPr>
          <w:rFonts w:ascii="宋体" w:eastAsia="宋体" w:hAnsi="宋体"/>
        </w:rPr>
      </w:pPr>
    </w:p>
    <w:p w:rsidR="003C5BFB" w:rsidRDefault="003C5BFB">
      <w:pPr>
        <w:jc w:val="center"/>
        <w:rPr>
          <w:rFonts w:ascii="宋体" w:eastAsia="宋体" w:hAnsi="宋体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0" w:name="_Toc97391542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0"/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3C5BFB">
        <w:tc>
          <w:tcPr>
            <w:tcW w:w="905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0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入户大堂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0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入户大堂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0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2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5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入户大堂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6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7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7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8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8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09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5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6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7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19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0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0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1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1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2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4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4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4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4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6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7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7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8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9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0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1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5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5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36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40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40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41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41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1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1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2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2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3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4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5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6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7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7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8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8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9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0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0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1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2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63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0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1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2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3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4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4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6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7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7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8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8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09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3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4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4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4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5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6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7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7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8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9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19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0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1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1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2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3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4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5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5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6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7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8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9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29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0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1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4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5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36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41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41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42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42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1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2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2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4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4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5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5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6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7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8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8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59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0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1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1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2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3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263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1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1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3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3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4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4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6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6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7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9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9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09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3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3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4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5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6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6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7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8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8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9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19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0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1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1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3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4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4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5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5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7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7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8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8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29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0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1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5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5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36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40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41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41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42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1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1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2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4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4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5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6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6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7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8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9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59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0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1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1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2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3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363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1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2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3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3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3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3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6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6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6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8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9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09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3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3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4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4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6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6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7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8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8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9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19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0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2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2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2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3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5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6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6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6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6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8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9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29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0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1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4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5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36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40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41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42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42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0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2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3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3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4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5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5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6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7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8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8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59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0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1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1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2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2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464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1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1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2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3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3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4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6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6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7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8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09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0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3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4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4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5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6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6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7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8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8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19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0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0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1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2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2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3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5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5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6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7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7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8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28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0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0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0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4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5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36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40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40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42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42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1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2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2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4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4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5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6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6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7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8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59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0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0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1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2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2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3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563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1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1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2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3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4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4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6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7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7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8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8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09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3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3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4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4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5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6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7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7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8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19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0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0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1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1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2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4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4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5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5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6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7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8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8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29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0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1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4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5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36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41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41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41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42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1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1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2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4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4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5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6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7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7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8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9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59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0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1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2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2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3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663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0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0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0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0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1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1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5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7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7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8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8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09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5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6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7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7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8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8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19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0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1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2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2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3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4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5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6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7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7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8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29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0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0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1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2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2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2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2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5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5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36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40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40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42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42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1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1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2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5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5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6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6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7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7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8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9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59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0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0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1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2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3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764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5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起居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0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1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2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5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3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7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49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0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1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2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3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4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905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056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131" w:type="dxa"/>
            <w:vAlign w:val="center"/>
          </w:tcPr>
          <w:p w:rsidR="003C5BFB" w:rsidRDefault="00F11874">
            <w:pPr>
              <w:jc w:val="center"/>
            </w:pPr>
            <w:r>
              <w:t>12</w:t>
            </w:r>
          </w:p>
        </w:tc>
        <w:tc>
          <w:tcPr>
            <w:tcW w:w="283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1" w:name="室内颗粒物达标判定表"/>
      <w:bookmarkEnd w:id="31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2" w:name="颗粒物达标判定图"/>
      <w:bookmarkEnd w:id="32"/>
      <w:r>
        <w:rPr>
          <w:noProof/>
        </w:rPr>
        <w:lastRenderedPageBreak/>
        <w:drawing>
          <wp:inline distT="0" distB="0" distL="0" distR="0">
            <wp:extent cx="5667375" cy="340042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3C5BFB">
        <w:tc>
          <w:tcPr>
            <w:tcW w:w="679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</w:t>
            </w:r>
            <w:r>
              <w:rPr>
                <w:b/>
              </w:rPr>
              <w:t>（降低</w:t>
            </w:r>
            <w:r>
              <w:rPr>
                <w:b/>
              </w:rPr>
              <w:t>10%</w:t>
            </w:r>
            <w:r>
              <w:rPr>
                <w:b/>
              </w:rPr>
              <w:t>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二</w:t>
            </w:r>
            <w:r>
              <w:rPr>
                <w:b/>
              </w:rPr>
              <w:t>/</w:t>
            </w:r>
            <w:r>
              <w:rPr>
                <w:b/>
              </w:rPr>
              <w:t>三星级</w:t>
            </w:r>
            <w:r>
              <w:rPr>
                <w:b/>
              </w:rPr>
              <w:br/>
              <w:t>&lt;0.12</w:t>
            </w:r>
            <w:r>
              <w:rPr>
                <w:b/>
              </w:rPr>
              <w:t>（降低</w:t>
            </w:r>
            <w:r>
              <w:rPr>
                <w:b/>
              </w:rPr>
              <w:t>20%</w:t>
            </w:r>
            <w:r>
              <w:rPr>
                <w:b/>
              </w:rPr>
              <w:t>）</w:t>
            </w:r>
          </w:p>
        </w:tc>
      </w:tr>
      <w:tr w:rsidR="003C5BFB">
        <w:tc>
          <w:tcPr>
            <w:tcW w:w="679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0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入户大堂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0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入户大堂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0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2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2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2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2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2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5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入户大堂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6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7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7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8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8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09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15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15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15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15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15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16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17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19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0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0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1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1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2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4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4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4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4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6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7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7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8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29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30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31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35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35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36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40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40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41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41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1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1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2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2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3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4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5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6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7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7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8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8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59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60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60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61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62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1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163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0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1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2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3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4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4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6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7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7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8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8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09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3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4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4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4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5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6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7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7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8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9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19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0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1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1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2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3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4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5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5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6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7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8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9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29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30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31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34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35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36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41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41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42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42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1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2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2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4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4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5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5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6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7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8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8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59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60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61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61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62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63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2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263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1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1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3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3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4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4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6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6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7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9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9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09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3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3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4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5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6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6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7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8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8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9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19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0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1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1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3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4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4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5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5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7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7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8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8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29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30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31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35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35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36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40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41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41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42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1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1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2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4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4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5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6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6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7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8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9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59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60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61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61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62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63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3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363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1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2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3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3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3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3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6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6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6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8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9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09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3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3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4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4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6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6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7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8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8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9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19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0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2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2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2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3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5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6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6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6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6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8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9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29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30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31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34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35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36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40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41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42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42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0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2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3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3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4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5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5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6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7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8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8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59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60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61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61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62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62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4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464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1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1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2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3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3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4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6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6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7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8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09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0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3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4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4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5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6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6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7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8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8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19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0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0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1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2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2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3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5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5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6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7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7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8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28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30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30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30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34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35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36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40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40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42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42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1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2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2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4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4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5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6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6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7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8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59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60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60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61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62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62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63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5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563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1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1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2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3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4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4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6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7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7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8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8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09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3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3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4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4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5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6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7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7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8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19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0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0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1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1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2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4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4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5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5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6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7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8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8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29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30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31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34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35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36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41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41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41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42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1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1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2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4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4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5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6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7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7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8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9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59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60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61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62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62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63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6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663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0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0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0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0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1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1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厅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5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7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7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8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8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09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15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16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17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17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18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活动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18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19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0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1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2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2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3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4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5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6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7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7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8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29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0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0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1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厨房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2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2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2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2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5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5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36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客梯兼无障碍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40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40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42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42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1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1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2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5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5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6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6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7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7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8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9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59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60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60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61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62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63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7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764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5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 w:val="restart"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0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0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0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0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0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起居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0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lastRenderedPageBreak/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0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1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1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1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次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1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1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1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1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1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2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2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2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2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2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2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2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3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3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3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3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3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35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3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3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3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4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4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4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4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47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衣帽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48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49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50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主卧室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51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52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53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封闭阳台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54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空房间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3C5BFB">
        <w:tc>
          <w:tcPr>
            <w:tcW w:w="679" w:type="dxa"/>
            <w:vMerge/>
            <w:vAlign w:val="center"/>
          </w:tcPr>
          <w:p w:rsidR="003C5BFB" w:rsidRDefault="00F11874">
            <w:pPr>
              <w:jc w:val="center"/>
            </w:pPr>
            <w:r>
              <w:t>8</w:t>
            </w:r>
          </w:p>
        </w:tc>
        <w:tc>
          <w:tcPr>
            <w:tcW w:w="1075" w:type="dxa"/>
            <w:vAlign w:val="center"/>
          </w:tcPr>
          <w:p w:rsidR="003C5BFB" w:rsidRDefault="00F11874">
            <w:pPr>
              <w:jc w:val="center"/>
            </w:pPr>
            <w:r>
              <w:t>8056</w:t>
            </w:r>
          </w:p>
        </w:tc>
        <w:tc>
          <w:tcPr>
            <w:tcW w:w="1301" w:type="dxa"/>
            <w:vAlign w:val="center"/>
          </w:tcPr>
          <w:p w:rsidR="003C5BFB" w:rsidRDefault="00F11874">
            <w:pPr>
              <w:jc w:val="center"/>
            </w:pPr>
            <w:r>
              <w:t>通风井</w:t>
            </w:r>
          </w:p>
        </w:tc>
        <w:tc>
          <w:tcPr>
            <w:tcW w:w="905" w:type="dxa"/>
            <w:vAlign w:val="center"/>
          </w:tcPr>
          <w:p w:rsidR="003C5BFB" w:rsidRDefault="00F11874">
            <w:pPr>
              <w:jc w:val="center"/>
            </w:pPr>
            <w:r>
              <w:t>0.030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3C5BFB" w:rsidRDefault="00F11874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3" w:name="室内PM10日均值达标判定表"/>
      <w:bookmarkEnd w:id="33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4" w:name="PM10日均值达标判定图"/>
      <w:bookmarkEnd w:id="34"/>
      <w:r>
        <w:rPr>
          <w:noProof/>
        </w:rPr>
        <w:lastRenderedPageBreak/>
        <w:drawing>
          <wp:inline distT="0" distB="0" distL="0" distR="0">
            <wp:extent cx="5667375" cy="25717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达标判定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97391543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5"/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Cs w:val="20"/>
              </w:rPr>
            </w:pPr>
            <w:bookmarkStart w:id="36" w:name="颗粒物计算结果"/>
            <w:r w:rsidRPr="0089249E">
              <w:rPr>
                <w:rFonts w:ascii="Times New Roman" w:eastAsia="宋体" w:hAnsi="Times New Roman" w:cs="Times New Roman"/>
                <w:szCs w:val="20"/>
              </w:rPr>
              <w:t>PM2.5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9μg/m³ PM10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5μg/m³</w:t>
            </w:r>
            <w:bookmarkEnd w:id="3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7" w:name="颗粒物评分项结论"/>
            <w:r w:rsidRPr="00066F60">
              <w:rPr>
                <w:rFonts w:ascii="宋体" w:eastAsia="宋体" w:hAnsi="宋体"/>
                <w:b/>
                <w:bCs/>
              </w:rPr>
              <w:t>满足</w:t>
            </w:r>
            <w:bookmarkEnd w:id="3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8" w:name="颗粒物评分项得分"/>
            <w:r w:rsidRPr="00066F60">
              <w:rPr>
                <w:rFonts w:ascii="宋体" w:eastAsia="宋体" w:hAnsi="宋体"/>
                <w:b/>
                <w:bCs/>
              </w:rPr>
              <w:t>6</w:t>
            </w:r>
            <w:bookmarkEnd w:id="38"/>
            <w:r w:rsidRPr="00066F60">
              <w:rPr>
                <w:rFonts w:ascii="宋体" w:eastAsia="宋体" w:hAnsi="宋体"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1874" w:rsidRDefault="00F11874" w:rsidP="00AB7079">
      <w:r>
        <w:separator/>
      </w:r>
    </w:p>
  </w:endnote>
  <w:endnote w:type="continuationSeparator" w:id="0">
    <w:p w:rsidR="00F11874" w:rsidRDefault="00F11874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9930024"/>
      <w:docPartObj>
        <w:docPartGallery w:val="Page Numbers (Bottom of Page)"/>
        <w:docPartUnique/>
      </w:docPartObj>
    </w:sdtPr>
    <w:sdtEndPr/>
    <w:sdtContent>
      <w:p w:rsidR="00EA5E3F" w:rsidRDefault="00EA5E3F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85D90" w:rsidRPr="00685D90">
          <w:rPr>
            <w:noProof/>
            <w:lang w:val="zh-CN"/>
          </w:rPr>
          <w:t>10</w:t>
        </w:r>
        <w:r>
          <w:fldChar w:fldCharType="end"/>
        </w:r>
      </w:p>
    </w:sdtContent>
  </w:sdt>
  <w:p w:rsidR="00EA5E3F" w:rsidRDefault="00EA5E3F">
    <w:pPr>
      <w:pStyle w:val="a5"/>
      <w:spacing w:before="1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>
    <w:pPr>
      <w:pStyle w:val="a5"/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1874" w:rsidRDefault="00F11874" w:rsidP="00AB7079">
      <w:r>
        <w:separator/>
      </w:r>
    </w:p>
  </w:footnote>
  <w:footnote w:type="continuationSeparator" w:id="0">
    <w:p w:rsidR="00F11874" w:rsidRDefault="00F11874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Pr="00227EB5" w:rsidRDefault="00EA5E3F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</w:t>
    </w:r>
    <w:r w:rsidR="0089249E">
      <w:rPr>
        <w:rFonts w:hint="eastAsia"/>
      </w:rPr>
      <w:t>-颗粒物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5E3F" w:rsidRDefault="00EA5E3F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</w:t>
    </w:r>
    <w:r w:rsidR="0089249E">
      <w:t xml:space="preserve">                              </w:t>
    </w:r>
    <w:r>
      <w:rPr>
        <w:rFonts w:hint="eastAsia"/>
      </w:rPr>
      <w:t>空气质量预</w:t>
    </w:r>
    <w:r w:rsidR="0089249E">
      <w:rPr>
        <w:rFonts w:hint="eastAsia"/>
      </w:rPr>
      <w:t>评估报告</w:t>
    </w:r>
    <w:r>
      <w:rPr>
        <w:rFonts w:hint="eastAsia"/>
      </w:rPr>
      <w:t>书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 w15:restartNumberingAfterBreak="0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5D90"/>
    <w:rsid w:val="00002BA3"/>
    <w:rsid w:val="000136EE"/>
    <w:rsid w:val="00025F1E"/>
    <w:rsid w:val="00035395"/>
    <w:rsid w:val="000354B1"/>
    <w:rsid w:val="00042122"/>
    <w:rsid w:val="000515D9"/>
    <w:rsid w:val="00051980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22866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C5BFB"/>
    <w:rsid w:val="003E701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85D90"/>
    <w:rsid w:val="00691508"/>
    <w:rsid w:val="00697653"/>
    <w:rsid w:val="006A0292"/>
    <w:rsid w:val="006A13A0"/>
    <w:rsid w:val="006A7B6C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5CEC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43F92"/>
    <w:rsid w:val="00A51FED"/>
    <w:rsid w:val="00A522AC"/>
    <w:rsid w:val="00A61F49"/>
    <w:rsid w:val="00A638D8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F001E"/>
    <w:rsid w:val="00AF7022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70DE9"/>
    <w:rsid w:val="00D76982"/>
    <w:rsid w:val="00D8730F"/>
    <w:rsid w:val="00DA635C"/>
    <w:rsid w:val="00DB03AB"/>
    <w:rsid w:val="00DB2A94"/>
    <w:rsid w:val="00DF0538"/>
    <w:rsid w:val="00DF4794"/>
    <w:rsid w:val="00E47C25"/>
    <w:rsid w:val="00E80ACF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1874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4B34555-65CF-4A7A-812C-60C58FE5F0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1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0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0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0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0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0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0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0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AB707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0">
    <w:name w:val="标题 4 字符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1">
    <w:name w:val="标题 2 字符1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0">
    <w:name w:val="标题 1 字符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0">
    <w:name w:val="标题 5 字符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0">
    <w:name w:val="标题 6 字符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0">
    <w:name w:val="标题 7 字符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0">
    <w:name w:val="标题 8 字符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0">
    <w:name w:val="标题 9 字符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7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1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2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2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1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8">
    <w:name w:val="Table Grid"/>
    <w:basedOn w:val="a1"/>
    <w:uiPriority w:val="39"/>
    <w:rsid w:val="001971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E510C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E510C"/>
    <w:rPr>
      <w:sz w:val="18"/>
      <w:szCs w:val="18"/>
    </w:rPr>
  </w:style>
  <w:style w:type="paragraph" w:styleId="ab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5B273D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5B273D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5B273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jpg"/><Relationship Id="rId26" Type="http://schemas.openxmlformats.org/officeDocument/2006/relationships/image" Target="media/image15.jp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image" Target="media/image14.jpg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10.jp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oleObject" Target="embeddings/oleObject1.bin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9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2.wmf"/><Relationship Id="rId27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YU\AppData\Local\Temp\tmp7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TotalTime>1</TotalTime>
  <Pages>53</Pages>
  <Words>5297</Words>
  <Characters>30193</Characters>
  <Application>Microsoft Office Word</Application>
  <DocSecurity>0</DocSecurity>
  <Lines>251</Lines>
  <Paragraphs>70</Paragraphs>
  <ScaleCrop>false</ScaleCrop>
  <Company>Microsoft</Company>
  <LinksUpToDate>false</LinksUpToDate>
  <CharactersWithSpaces>35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 Y</dc:creator>
  <cp:lastModifiedBy>U Y</cp:lastModifiedBy>
  <cp:revision>1</cp:revision>
  <dcterms:created xsi:type="dcterms:W3CDTF">2022-03-05T08:51:00Z</dcterms:created>
  <dcterms:modified xsi:type="dcterms:W3CDTF">2022-03-05T08:52:00Z</dcterms:modified>
</cp:coreProperties>
</file>